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0" r:id="rId5"/>
    <p:sldId id="281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78" r:id="rId14"/>
    <p:sldId id="279" r:id="rId15"/>
    <p:sldId id="266" r:id="rId16"/>
    <p:sldId id="267" r:id="rId17"/>
    <p:sldId id="268" r:id="rId18"/>
    <p:sldId id="269" r:id="rId19"/>
    <p:sldId id="270" r:id="rId20"/>
    <p:sldId id="271" r:id="rId21"/>
    <p:sldId id="276" r:id="rId22"/>
    <p:sldId id="272" r:id="rId23"/>
    <p:sldId id="273" r:id="rId24"/>
    <p:sldId id="274" r:id="rId25"/>
    <p:sldId id="275" r:id="rId26"/>
    <p:sldId id="277" r:id="rId27"/>
    <p:sldId id="282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714" y="108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C125428-3770-4748-8D08-338DBB251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955" y="2022763"/>
            <a:ext cx="3749965" cy="28124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812D5F-49CE-4407-8761-9B97DDF12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414" y="1852551"/>
            <a:ext cx="4504707" cy="337853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F247F0E-0445-4F95-A1A6-A354F6263FD5}"/>
              </a:ext>
            </a:extLst>
          </p:cNvPr>
          <p:cNvCxnSpPr>
            <a:cxnSpLocks/>
          </p:cNvCxnSpPr>
          <p:nvPr/>
        </p:nvCxnSpPr>
        <p:spPr>
          <a:xfrm flipV="1">
            <a:off x="5955476" y="3087584"/>
            <a:ext cx="1246908" cy="13656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2A40D67-5B9B-4101-ACE1-DEAF7968AB53}"/>
              </a:ext>
            </a:extLst>
          </p:cNvPr>
          <p:cNvSpPr txBox="1"/>
          <p:nvPr/>
        </p:nvSpPr>
        <p:spPr>
          <a:xfrm>
            <a:off x="6181107" y="269174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5258" y="26719"/>
            <a:ext cx="2932129" cy="21990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9AF243E-3FFA-4BC7-9C5E-709D3DFF1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31" y="1810985"/>
            <a:ext cx="4813465" cy="36100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992B865-9171-4E41-AB83-3F8AE40C81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0611" y="2314366"/>
            <a:ext cx="3471113" cy="260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091524-FE18-489E-AD70-33604B3F2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733" y="2030680"/>
            <a:ext cx="4433455" cy="33250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C3E083-0EE3-47C4-83FA-1659135A8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737" y="2363560"/>
            <a:ext cx="3545773" cy="2659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89566D-F3AA-4120-9482-BD1658357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86" y="2060369"/>
            <a:ext cx="4560125" cy="34200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4CC449-7164-4188-B4A4-7B56E268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042" y="2395476"/>
            <a:ext cx="3666506" cy="274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7FBE91B-B33D-4B88-BF24-9544B6D7F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56" y="1211831"/>
            <a:ext cx="5524500" cy="386442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0893FCA-7E46-4695-84A7-286A8DCD960E}"/>
              </a:ext>
            </a:extLst>
          </p:cNvPr>
          <p:cNvGrpSpPr/>
          <p:nvPr/>
        </p:nvGrpSpPr>
        <p:grpSpPr>
          <a:xfrm>
            <a:off x="6335534" y="875739"/>
            <a:ext cx="3402972" cy="2380404"/>
            <a:chOff x="6712455" y="594364"/>
            <a:chExt cx="3402972" cy="238040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7E8FB69-A6AD-4435-B3E5-443911C850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2455" y="594364"/>
              <a:ext cx="3402972" cy="2380404"/>
            </a:xfrm>
            <a:prstGeom prst="rect">
              <a:avLst/>
            </a:prstGeom>
          </p:spPr>
        </p:pic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8342656-7F34-479D-9747-3169D7185186}"/>
                </a:ext>
              </a:extLst>
            </p:cNvPr>
            <p:cNvSpPr/>
            <p:nvPr/>
          </p:nvSpPr>
          <p:spPr>
            <a:xfrm rot="21423509">
              <a:off x="8300727" y="1444226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6EF7EC1-AD50-45C3-89C9-772B9040E88F}"/>
                </a:ext>
              </a:extLst>
            </p:cNvPr>
            <p:cNvSpPr txBox="1"/>
            <p:nvPr/>
          </p:nvSpPr>
          <p:spPr>
            <a:xfrm>
              <a:off x="8580655" y="1012327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D823555F-CA22-4C19-9418-BAB54343A0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76154" y="1350881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B0A633F-B19F-4A62-A339-F99A24ACAB0F}"/>
              </a:ext>
            </a:extLst>
          </p:cNvPr>
          <p:cNvGrpSpPr/>
          <p:nvPr/>
        </p:nvGrpSpPr>
        <p:grpSpPr>
          <a:xfrm>
            <a:off x="6335534" y="3265765"/>
            <a:ext cx="3402972" cy="2380404"/>
            <a:chOff x="6712455" y="3295992"/>
            <a:chExt cx="3402972" cy="2380404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3C35602-7E11-46D1-B585-39EB750676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2455" y="3295992"/>
              <a:ext cx="3402972" cy="2380404"/>
            </a:xfrm>
            <a:prstGeom prst="rect">
              <a:avLst/>
            </a:prstGeom>
          </p:spPr>
        </p:pic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A9705672-ADF8-4965-8479-C04561CC0096}"/>
                </a:ext>
              </a:extLst>
            </p:cNvPr>
            <p:cNvSpPr/>
            <p:nvPr/>
          </p:nvSpPr>
          <p:spPr>
            <a:xfrm rot="21423509">
              <a:off x="7437787" y="4221073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10B134ED-C315-4844-9E7D-46DF6D47A8A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03915" y="4353835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DF7C583-994C-4D1E-967B-ABB1B947B259}"/>
                </a:ext>
              </a:extLst>
            </p:cNvPr>
            <p:cNvSpPr/>
            <p:nvPr/>
          </p:nvSpPr>
          <p:spPr>
            <a:xfrm rot="21423509">
              <a:off x="8965324" y="424044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C13859E-A13F-4B24-BB85-C22DEDC4905E}"/>
                </a:ext>
              </a:extLst>
            </p:cNvPr>
            <p:cNvSpPr txBox="1"/>
            <p:nvPr/>
          </p:nvSpPr>
          <p:spPr>
            <a:xfrm>
              <a:off x="7767102" y="453839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C29111FD-5B70-45D3-8883-E2DC8AB7ED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6154" y="4374610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4705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742DF0-E1BC-49A9-BE77-FEF3B4904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259" y="1496785"/>
            <a:ext cx="5524500" cy="3864429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65C6BEA-3B07-49F5-A747-D233347012DF}"/>
              </a:ext>
            </a:extLst>
          </p:cNvPr>
          <p:cNvGrpSpPr/>
          <p:nvPr/>
        </p:nvGrpSpPr>
        <p:grpSpPr>
          <a:xfrm>
            <a:off x="6232071" y="606347"/>
            <a:ext cx="3875877" cy="2831560"/>
            <a:chOff x="6660703" y="802781"/>
            <a:chExt cx="3461535" cy="242137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B9F630E-4539-4B34-943B-F4217C964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0703" y="802781"/>
              <a:ext cx="3461535" cy="2421370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EB10F71D-205C-4876-939A-A869556C1CCC}"/>
                </a:ext>
              </a:extLst>
            </p:cNvPr>
            <p:cNvSpPr/>
            <p:nvPr/>
          </p:nvSpPr>
          <p:spPr>
            <a:xfrm rot="21423509">
              <a:off x="8334629" y="186580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95930B4-7EBF-4E90-828E-DE164F112CF8}"/>
                </a:ext>
              </a:extLst>
            </p:cNvPr>
            <p:cNvSpPr txBox="1"/>
            <p:nvPr/>
          </p:nvSpPr>
          <p:spPr>
            <a:xfrm>
              <a:off x="8572991" y="143390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E52CC1F-4F93-48DC-9E0A-97363859D94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10056" y="1772455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A3B666-AED5-4319-AF87-BA07A9A08444}"/>
              </a:ext>
            </a:extLst>
          </p:cNvPr>
          <p:cNvGrpSpPr/>
          <p:nvPr/>
        </p:nvGrpSpPr>
        <p:grpSpPr>
          <a:xfrm>
            <a:off x="6270673" y="3437907"/>
            <a:ext cx="3798672" cy="2657199"/>
            <a:chOff x="6600109" y="3633850"/>
            <a:chExt cx="3798672" cy="265719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8954868-BD10-416E-AC60-A8E1F2FC5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0109" y="3633850"/>
              <a:ext cx="3798672" cy="2657199"/>
            </a:xfrm>
            <a:prstGeom prst="rect">
              <a:avLst/>
            </a:prstGeom>
          </p:spPr>
        </p:pic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0DB0D4-53CC-475F-9F56-114A8F33A9D5}"/>
                </a:ext>
              </a:extLst>
            </p:cNvPr>
            <p:cNvSpPr/>
            <p:nvPr/>
          </p:nvSpPr>
          <p:spPr>
            <a:xfrm rot="21423509">
              <a:off x="7776233" y="4648585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61DB608-F4DB-4C83-B2A9-7DE669943F5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42361" y="478134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C259135-4562-419F-8880-39F813799F7D}"/>
                </a:ext>
              </a:extLst>
            </p:cNvPr>
            <p:cNvSpPr/>
            <p:nvPr/>
          </p:nvSpPr>
          <p:spPr>
            <a:xfrm rot="21423509">
              <a:off x="9222125" y="4667952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B441321-086F-48E9-A8A2-2290B7834003}"/>
                </a:ext>
              </a:extLst>
            </p:cNvPr>
            <p:cNvSpPr txBox="1"/>
            <p:nvPr/>
          </p:nvSpPr>
          <p:spPr>
            <a:xfrm>
              <a:off x="8105548" y="4965903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0286F6C-AA22-4EEC-8757-AD5998C07A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6592" y="480157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159771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A9BB457-A273-4022-9DF4-C952BCA85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022" y="2226295"/>
            <a:ext cx="3207211" cy="24054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F50405A-0A70-4143-86E6-E1F47E0A0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704" y="1975925"/>
            <a:ext cx="4522295" cy="33917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3854DA5-4159-4000-8371-3CB0A14F9896}"/>
              </a:ext>
            </a:extLst>
          </p:cNvPr>
          <p:cNvCxnSpPr>
            <a:cxnSpLocks/>
          </p:cNvCxnSpPr>
          <p:nvPr/>
        </p:nvCxnSpPr>
        <p:spPr>
          <a:xfrm flipV="1">
            <a:off x="5246553" y="3164774"/>
            <a:ext cx="849447" cy="1989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8FFFD92E-D02C-4701-B84F-121BD8EADF2E}"/>
              </a:ext>
            </a:extLst>
          </p:cNvPr>
          <p:cNvSpPr txBox="1"/>
          <p:nvPr/>
        </p:nvSpPr>
        <p:spPr>
          <a:xfrm>
            <a:off x="5142794" y="2852033"/>
            <a:ext cx="72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55781C-AB17-425E-891F-E8BC77726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761" y="203938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243" y="1508168"/>
            <a:ext cx="4572000" cy="32004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BD9FC2EA-0AA0-4A11-B220-45222FCE27CC}"/>
              </a:ext>
            </a:extLst>
          </p:cNvPr>
          <p:cNvSpPr/>
          <p:nvPr/>
        </p:nvSpPr>
        <p:spPr>
          <a:xfrm>
            <a:off x="6096000" y="1900052"/>
            <a:ext cx="2856016" cy="896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56DD0C8-3A5B-4AEF-8694-70AE3DC0203B}"/>
              </a:ext>
            </a:extLst>
          </p:cNvPr>
          <p:cNvSpPr/>
          <p:nvPr/>
        </p:nvSpPr>
        <p:spPr>
          <a:xfrm>
            <a:off x="3455719" y="2173185"/>
            <a:ext cx="296883" cy="22563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EEA39DB-301A-4E18-AF48-4016944FE223}"/>
              </a:ext>
            </a:extLst>
          </p:cNvPr>
          <p:cNvCxnSpPr/>
          <p:nvPr/>
        </p:nvCxnSpPr>
        <p:spPr>
          <a:xfrm flipV="1">
            <a:off x="3817917" y="2297875"/>
            <a:ext cx="1858488" cy="100942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BDB056-6694-4EDE-A495-83F965DA5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606" y="1524000"/>
            <a:ext cx="4572000" cy="381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84293E-64B7-4DBF-8587-C67F53C8E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0119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42375A-C882-4A71-BC86-E3CAC26B0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865" y="1292432"/>
            <a:ext cx="4572000" cy="38100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8E6B0F94-4B29-A08A-F86F-BD8E2F5585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0094" y="129243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691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02010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927000" progId="Equation.DSMT4">
                  <p:embed/>
                </p:oleObj>
              </mc:Choice>
              <mc:Fallback>
                <p:oleObj name="Equation" r:id="rId2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12624"/>
              </p:ext>
            </p:extLst>
          </p:nvPr>
        </p:nvGraphicFramePr>
        <p:xfrm>
          <a:off x="1141976" y="1713593"/>
          <a:ext cx="72945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634680" progId="Equation.DSMT4">
                  <p:embed/>
                </p:oleObj>
              </mc:Choice>
              <mc:Fallback>
                <p:oleObj name="Equation" r:id="rId2" imgW="4012920" imgH="634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1976" y="1713593"/>
                        <a:ext cx="729456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099" y="5584371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11B8862-5646-4A15-BE2A-FAD29A9FE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80278"/>
              </p:ext>
            </p:extLst>
          </p:nvPr>
        </p:nvGraphicFramePr>
        <p:xfrm>
          <a:off x="1054099" y="3020560"/>
          <a:ext cx="55102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1155600" progId="Equation.DSMT4">
                  <p:embed/>
                </p:oleObj>
              </mc:Choice>
              <mc:Fallback>
                <p:oleObj name="Equation" r:id="rId4" imgW="4267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099" y="3020560"/>
                        <a:ext cx="5510212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9E63FA-DE59-4EA3-B422-2EFA0AF10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35211"/>
              </p:ext>
            </p:extLst>
          </p:nvPr>
        </p:nvGraphicFramePr>
        <p:xfrm>
          <a:off x="6819889" y="3020560"/>
          <a:ext cx="523762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672840" progId="Equation.DSMT4">
                  <p:embed/>
                </p:oleObj>
              </mc:Choice>
              <mc:Fallback>
                <p:oleObj name="Equation" r:id="rId6" imgW="3047760" imgH="672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11B8862-5646-4A15-BE2A-FAD29A9FE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9889" y="3020560"/>
                        <a:ext cx="523762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21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78C57E-F839-4750-B824-9BEB8AFA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9571"/>
              </p:ext>
            </p:extLst>
          </p:nvPr>
        </p:nvGraphicFramePr>
        <p:xfrm>
          <a:off x="179388" y="3495675"/>
          <a:ext cx="5346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360" imgH="2260440" progId="Equation.DSMT4">
                  <p:embed/>
                </p:oleObj>
              </mc:Choice>
              <mc:Fallback>
                <p:oleObj name="Equation" r:id="rId2" imgW="53463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388" y="3495675"/>
                        <a:ext cx="5346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141183-8B9E-4D6C-905F-F58AB7D0A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42863"/>
              </p:ext>
            </p:extLst>
          </p:nvPr>
        </p:nvGraphicFramePr>
        <p:xfrm>
          <a:off x="1137780" y="1285194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927000" progId="Equation.DSMT4">
                  <p:embed/>
                </p:oleObj>
              </mc:Choice>
              <mc:Fallback>
                <p:oleObj name="Equation" r:id="rId4" imgW="3517560" imgH="927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7780" y="1285194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F28F29-1E9C-41F5-A23F-1DF48A545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52220"/>
              </p:ext>
            </p:extLst>
          </p:nvPr>
        </p:nvGraphicFramePr>
        <p:xfrm>
          <a:off x="5733142" y="3282270"/>
          <a:ext cx="59944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94360" imgH="2425680" progId="Equation.DSMT4">
                  <p:embed/>
                </p:oleObj>
              </mc:Choice>
              <mc:Fallback>
                <p:oleObj name="Equation" r:id="rId6" imgW="5994360" imgH="2425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D78C57E-F839-4750-B824-9BEB8AFA7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3142" y="3282270"/>
                        <a:ext cx="59944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5495E0F-3C6A-4562-9655-8F2EF8F3C046}"/>
              </a:ext>
            </a:extLst>
          </p:cNvPr>
          <p:cNvSpPr txBox="1"/>
          <p:nvPr/>
        </p:nvSpPr>
        <p:spPr>
          <a:xfrm>
            <a:off x="538843" y="318407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B1E3A23-5852-4E75-87FE-ACD1E9819B05}"/>
              </a:ext>
            </a:extLst>
          </p:cNvPr>
          <p:cNvSpPr txBox="1"/>
          <p:nvPr/>
        </p:nvSpPr>
        <p:spPr>
          <a:xfrm>
            <a:off x="7935686" y="29711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</p:spTree>
    <p:extLst>
      <p:ext uri="{BB962C8B-B14F-4D97-AF65-F5344CB8AC3E}">
        <p14:creationId xmlns:p14="http://schemas.microsoft.com/office/powerpoint/2010/main" val="4268434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D82E9F-080E-40B4-ADE4-26BCF9EA9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36" y="1805050"/>
            <a:ext cx="4652488" cy="34893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B468B3-3B73-4B72-96DE-C5CCE9B6F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4053" y="2119745"/>
            <a:ext cx="3702134" cy="277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219173-EAB1-4061-B9BB-184307176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40692"/>
            <a:ext cx="4417621" cy="3313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DD7B7F4-1A0E-4F45-8FE1-89EABD0A0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0928" y="2362055"/>
            <a:ext cx="3827319" cy="2870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C9A404-3679-4AAA-BE9C-7DEC5B91F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039" y="1858797"/>
            <a:ext cx="5000006" cy="37500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230656-1DD1-4826-B797-A75E486C9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989" y="2516084"/>
            <a:ext cx="3084616" cy="231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BEF755-4C0E-4602-9EC4-EFFA84B26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23" y="1965365"/>
            <a:ext cx="4544292" cy="34082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6407C8-D3EA-4017-92C0-4DE19B50F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101" y="2415514"/>
            <a:ext cx="3343893" cy="25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</TotalTime>
  <Words>267</Words>
  <Application>Microsoft Office PowerPoint</Application>
  <PresentationFormat>宽屏</PresentationFormat>
  <Paragraphs>63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2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44</cp:revision>
  <dcterms:created xsi:type="dcterms:W3CDTF">2025-04-08T01:26:13Z</dcterms:created>
  <dcterms:modified xsi:type="dcterms:W3CDTF">2025-04-15T12:14:07Z</dcterms:modified>
</cp:coreProperties>
</file>